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540" r:id="rId2"/>
    <p:sldId id="615" r:id="rId3"/>
    <p:sldId id="616" r:id="rId4"/>
    <p:sldId id="617" r:id="rId5"/>
    <p:sldId id="618" r:id="rId6"/>
    <p:sldId id="548" r:id="rId7"/>
    <p:sldId id="541" r:id="rId8"/>
    <p:sldId id="546" r:id="rId9"/>
    <p:sldId id="547" r:id="rId10"/>
    <p:sldId id="558" r:id="rId11"/>
    <p:sldId id="559" r:id="rId12"/>
    <p:sldId id="560" r:id="rId13"/>
    <p:sldId id="542" r:id="rId14"/>
    <p:sldId id="543" r:id="rId15"/>
    <p:sldId id="544" r:id="rId16"/>
    <p:sldId id="545" r:id="rId17"/>
    <p:sldId id="549" r:id="rId18"/>
    <p:sldId id="550" r:id="rId19"/>
    <p:sldId id="551" r:id="rId20"/>
    <p:sldId id="552" r:id="rId21"/>
    <p:sldId id="553" r:id="rId22"/>
    <p:sldId id="554" r:id="rId23"/>
    <p:sldId id="555" r:id="rId24"/>
    <p:sldId id="556" r:id="rId25"/>
    <p:sldId id="557" r:id="rId26"/>
    <p:sldId id="561" r:id="rId27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66"/>
    <a:srgbClr val="FF0000"/>
    <a:srgbClr val="FFFFFF"/>
    <a:srgbClr val="66FF66"/>
    <a:srgbClr val="E59F57"/>
    <a:srgbClr val="008000"/>
    <a:srgbClr val="FF42F7"/>
    <a:srgbClr val="E6F9F9"/>
    <a:srgbClr val="413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01B6E13-F1C9-904D-A742-0D55CEC067BC}" v="31" dt="2022-02-02T19:14:21.41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507" autoAdjust="0"/>
    <p:restoredTop sz="99388" autoAdjust="0"/>
  </p:normalViewPr>
  <p:slideViewPr>
    <p:cSldViewPr snapToObjects="1">
      <p:cViewPr varScale="1">
        <p:scale>
          <a:sx n="95" d="100"/>
          <a:sy n="95" d="100"/>
        </p:scale>
        <p:origin x="192" y="10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4" Type="http://schemas.openxmlformats.org/officeDocument/2006/relationships/image" Target="../media/image4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emf"/><Relationship Id="rId7" Type="http://schemas.openxmlformats.org/officeDocument/2006/relationships/image" Target="../media/image71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6" Type="http://schemas.openxmlformats.org/officeDocument/2006/relationships/image" Target="../media/image70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image" Target="../media/image73.e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Relationship Id="rId4" Type="http://schemas.openxmlformats.org/officeDocument/2006/relationships/image" Target="../media/image82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7" Type="http://schemas.openxmlformats.org/officeDocument/2006/relationships/image" Target="../media/image98.emf"/><Relationship Id="rId2" Type="http://schemas.openxmlformats.org/officeDocument/2006/relationships/image" Target="../media/image93.emf"/><Relationship Id="rId1" Type="http://schemas.openxmlformats.org/officeDocument/2006/relationships/image" Target="../media/image92.emf"/><Relationship Id="rId6" Type="http://schemas.openxmlformats.org/officeDocument/2006/relationships/image" Target="../media/image97.emf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emf"/><Relationship Id="rId4" Type="http://schemas.openxmlformats.org/officeDocument/2006/relationships/image" Target="../media/image105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emf"/><Relationship Id="rId3" Type="http://schemas.openxmlformats.org/officeDocument/2006/relationships/image" Target="../media/image108.emf"/><Relationship Id="rId7" Type="http://schemas.openxmlformats.org/officeDocument/2006/relationships/image" Target="../media/image112.emf"/><Relationship Id="rId2" Type="http://schemas.openxmlformats.org/officeDocument/2006/relationships/image" Target="../media/image107.emf"/><Relationship Id="rId1" Type="http://schemas.openxmlformats.org/officeDocument/2006/relationships/image" Target="../media/image106.emf"/><Relationship Id="rId6" Type="http://schemas.openxmlformats.org/officeDocument/2006/relationships/image" Target="../media/image111.emf"/><Relationship Id="rId11" Type="http://schemas.openxmlformats.org/officeDocument/2006/relationships/image" Target="../media/image83.emf"/><Relationship Id="rId5" Type="http://schemas.openxmlformats.org/officeDocument/2006/relationships/image" Target="../media/image110.emf"/><Relationship Id="rId10" Type="http://schemas.openxmlformats.org/officeDocument/2006/relationships/image" Target="../media/image115.emf"/><Relationship Id="rId4" Type="http://schemas.openxmlformats.org/officeDocument/2006/relationships/image" Target="../media/image109.emf"/><Relationship Id="rId9" Type="http://schemas.openxmlformats.org/officeDocument/2006/relationships/image" Target="../media/image114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1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2/2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2/2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C52E67-340F-4943-AA14-6EF8F00078DA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D21584-363B-4446-8A4D-506CDBA4ED03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868E74-57C4-3348-999C-C18FC38B3B9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EE524466-A337-0346-8795-58F1FBA149E7}" type="datetime5">
              <a:rPr lang="en-US" smtClean="0"/>
              <a:t>2-Feb-2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BAA7-1598-E741-9161-4FFC17634FA9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67FA9A-2427-BC4B-A524-89A7CFA36F11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D965E-DB3A-5B46-BC7F-89DECB829B25}" type="datetime5">
              <a:rPr lang="en-US" smtClean="0"/>
              <a:t>2-Feb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D673D3-9971-B44D-B489-74776F3BF3C7}" type="datetime5">
              <a:rPr lang="en-US" smtClean="0"/>
              <a:t>2-Feb-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99EDAD-26C3-454D-9823-93D4A7BC0136}" type="datetime5">
              <a:rPr lang="en-US" smtClean="0"/>
              <a:t>2-Feb-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CC0DC-A0B4-DF44-ADA4-753F2A592B42}" type="datetime5">
              <a:rPr lang="en-US" smtClean="0"/>
              <a:t>2-Feb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171C4-3231-B64D-935C-992D96D63A73}" type="datetime5">
              <a:rPr lang="en-US" smtClean="0"/>
              <a:t>2-Feb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6999F80-3AC4-1442-B348-9D331FA45059}" type="datetime5">
              <a:rPr lang="en-US" smtClean="0"/>
              <a:t>2-Feb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0.emf"/><Relationship Id="rId4" Type="http://schemas.openxmlformats.org/officeDocument/2006/relationships/image" Target="../media/image37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e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5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57.emf"/><Relationship Id="rId4" Type="http://schemas.openxmlformats.org/officeDocument/2006/relationships/image" Target="../media/image54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4.emf"/><Relationship Id="rId4" Type="http://schemas.openxmlformats.org/officeDocument/2006/relationships/image" Target="../media/image61.emf"/><Relationship Id="rId9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2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8.emf"/><Relationship Id="rId4" Type="http://schemas.openxmlformats.org/officeDocument/2006/relationships/image" Target="../media/image65.e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77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emf"/><Relationship Id="rId11" Type="http://schemas.openxmlformats.org/officeDocument/2006/relationships/image" Target="../media/image76.emf"/><Relationship Id="rId5" Type="http://schemas.openxmlformats.org/officeDocument/2006/relationships/oleObject" Target="../embeddings/oleObject73.bin"/><Relationship Id="rId15" Type="http://schemas.openxmlformats.org/officeDocument/2006/relationships/image" Target="../media/image78.emf"/><Relationship Id="rId10" Type="http://schemas.openxmlformats.org/officeDocument/2006/relationships/oleObject" Target="../embeddings/oleObject76.bin"/><Relationship Id="rId4" Type="http://schemas.openxmlformats.org/officeDocument/2006/relationships/image" Target="../media/image73.emf"/><Relationship Id="rId9" Type="http://schemas.openxmlformats.org/officeDocument/2006/relationships/oleObject" Target="../embeddings/oleObject75.bin"/><Relationship Id="rId14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8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87.emf"/><Relationship Id="rId18" Type="http://schemas.openxmlformats.org/officeDocument/2006/relationships/oleObject" Target="../embeddings/oleObject91.bin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91.emf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89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86.emf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88.e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0.emf"/><Relationship Id="rId4" Type="http://schemas.openxmlformats.org/officeDocument/2006/relationships/image" Target="../media/image83.emf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6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8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95.emf"/><Relationship Id="rId4" Type="http://schemas.openxmlformats.org/officeDocument/2006/relationships/image" Target="../media/image92.e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7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9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5.emf"/><Relationship Id="rId4" Type="http://schemas.openxmlformats.org/officeDocument/2006/relationships/image" Target="../media/image102.emf"/><Relationship Id="rId9" Type="http://schemas.openxmlformats.org/officeDocument/2006/relationships/oleObject" Target="../embeddings/oleObject10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13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10.e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emf"/><Relationship Id="rId20" Type="http://schemas.openxmlformats.org/officeDocument/2006/relationships/image" Target="../media/image114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7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83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109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106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11.emf"/><Relationship Id="rId22" Type="http://schemas.openxmlformats.org/officeDocument/2006/relationships/image" Target="../media/image11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1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emf"/><Relationship Id="rId17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"/>
            <a:ext cx="8686800" cy="1143000"/>
          </a:xfrm>
        </p:spPr>
        <p:txBody>
          <a:bodyPr/>
          <a:lstStyle/>
          <a:p>
            <a:r>
              <a:rPr lang="en-US" dirty="0"/>
              <a:t>Physics 535 : </a:t>
            </a:r>
            <a:br>
              <a:rPr lang="en-US" dirty="0"/>
            </a:br>
            <a:r>
              <a:rPr lang="en-US" sz="2800" dirty="0"/>
              <a:t>Waves, Particles, Anti-Particles and Fiel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703387"/>
            <a:ext cx="8839200" cy="4343400"/>
          </a:xfrm>
        </p:spPr>
        <p:txBody>
          <a:bodyPr/>
          <a:lstStyle/>
          <a:p>
            <a:pPr algn="ctr"/>
            <a:r>
              <a:rPr lang="en-US" sz="3200" dirty="0">
                <a:latin typeface="+mn-lt"/>
                <a:cs typeface="Symbol" charset="2"/>
              </a:rPr>
              <a:t>Electromagnetic Waves</a:t>
            </a:r>
          </a:p>
          <a:p>
            <a:pPr algn="ctr"/>
            <a:endParaRPr lang="en-US" sz="3200" dirty="0">
              <a:latin typeface="+mn-lt"/>
              <a:cs typeface="Symbol" charset="2"/>
            </a:endParaRPr>
          </a:p>
          <a:p>
            <a:pPr algn="ctr"/>
            <a:r>
              <a:rPr lang="en-US" sz="3200" dirty="0">
                <a:latin typeface="+mn-lt"/>
                <a:cs typeface="Symbol" charset="2"/>
              </a:rPr>
              <a:t>Schrodinger Matter Wave Function </a:t>
            </a:r>
            <a:r>
              <a:rPr lang="en-US" sz="3200" dirty="0">
                <a:latin typeface="+mn-lt"/>
                <a:cs typeface="Symbol" charset="2"/>
                <a:sym typeface="Wingdings"/>
              </a:rPr>
              <a:t> Matter Field</a:t>
            </a:r>
          </a:p>
          <a:p>
            <a:pPr algn="ctr"/>
            <a:endParaRPr lang="en-US" sz="3200" baseline="30000" dirty="0">
              <a:latin typeface="+mn-lt"/>
              <a:cs typeface="Symbol" charset="2"/>
              <a:sym typeface="Wingdings"/>
            </a:endParaRPr>
          </a:p>
          <a:p>
            <a:pPr algn="ctr"/>
            <a:r>
              <a:rPr lang="en-US" sz="3200" dirty="0">
                <a:latin typeface="+mn-lt"/>
                <a:cs typeface="Symbol" charset="2"/>
                <a:sym typeface="Wingdings"/>
              </a:rPr>
              <a:t>Discovery of anti-matter</a:t>
            </a:r>
          </a:p>
          <a:p>
            <a:pPr algn="ctr"/>
            <a:endParaRPr lang="en-US" sz="3200" dirty="0">
              <a:latin typeface="+mn-lt"/>
              <a:cs typeface="Symbol" charset="2"/>
              <a:sym typeface="Wingdings"/>
            </a:endParaRPr>
          </a:p>
          <a:p>
            <a:pPr algn="ctr"/>
            <a:r>
              <a:rPr lang="en-US" sz="3200" dirty="0"/>
              <a:t>Matter Current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640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uli-</a:t>
            </a:r>
            <a:r>
              <a:rPr lang="en-US" dirty="0" err="1"/>
              <a:t>Weisskopf</a:t>
            </a:r>
            <a:r>
              <a:rPr lang="en-US" dirty="0"/>
              <a:t> Prescription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In field theory context we abandon the probability density interpretation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We interpret the continuity equation as the charge-current density a la E&amp;M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Number of particles is no longer conserved!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However, we have a conserved vector current!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Fields </a:t>
            </a:r>
            <a:r>
              <a:rPr lang="en-US" sz="2400" dirty="0">
                <a:latin typeface="Symbol" charset="2"/>
                <a:cs typeface="Symbol" charset="2"/>
              </a:rPr>
              <a:t>f</a:t>
            </a:r>
            <a:r>
              <a:rPr lang="en-US" sz="2400" dirty="0"/>
              <a:t> and </a:t>
            </a:r>
            <a:r>
              <a:rPr lang="en-US" sz="2400" dirty="0">
                <a:latin typeface="Symbol" charset="2"/>
                <a:cs typeface="Symbol" charset="2"/>
              </a:rPr>
              <a:t>f</a:t>
            </a:r>
            <a:r>
              <a:rPr lang="en-US" sz="2400" dirty="0"/>
              <a:t>* represent scalar particle and anti-partic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670556"/>
              </p:ext>
            </p:extLst>
          </p:nvPr>
        </p:nvGraphicFramePr>
        <p:xfrm>
          <a:off x="622300" y="5224463"/>
          <a:ext cx="77406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3" imgW="3009900" imgH="279400" progId="Equation.DSMT4">
                  <p:embed/>
                </p:oleObj>
              </mc:Choice>
              <mc:Fallback>
                <p:oleObj name="Equation" r:id="rId3" imgW="3009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5224463"/>
                        <a:ext cx="774065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049814"/>
              </p:ext>
            </p:extLst>
          </p:nvPr>
        </p:nvGraphicFramePr>
        <p:xfrm>
          <a:off x="3505200" y="4413250"/>
          <a:ext cx="185801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Equation" r:id="rId5" imgW="558800" imgH="254000" progId="Equation.DSMT4">
                  <p:embed/>
                </p:oleObj>
              </mc:Choice>
              <mc:Fallback>
                <p:oleObj name="Equation" r:id="rId5" imgW="558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4413250"/>
                        <a:ext cx="1858010" cy="844550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5791200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Historically, Dirac noted that it is the second derivative in time that caused the problem, and sought a relativistic equation which is linear in derivatives</a:t>
            </a:r>
            <a:endParaRPr lang="en-US" sz="2000" dirty="0"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2890760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mionic Matter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Dirac Equ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85800" y="25146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"God used beautiful mathematics in creating the world.”</a:t>
            </a:r>
          </a:p>
          <a:p>
            <a:pPr algn="r"/>
            <a:r>
              <a:rPr lang="en-US" sz="2400" dirty="0">
                <a:solidFill>
                  <a:srgbClr val="FF0000"/>
                </a:solidFill>
              </a:rPr>
              <a:t>– </a:t>
            </a:r>
            <a:r>
              <a:rPr lang="en-US" sz="2400" i="1" dirty="0">
                <a:solidFill>
                  <a:srgbClr val="FF0000"/>
                </a:solidFill>
              </a:rPr>
              <a:t>Paul Dira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19200" y="3733800"/>
            <a:ext cx="670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“It seems that if one is working from the point of view of getting beauty in one's equations, and if one has really a sound insight, one is on a sure line of progress.”</a:t>
            </a:r>
          </a:p>
          <a:p>
            <a:pPr algn="r"/>
            <a:r>
              <a:rPr lang="en-US" sz="2400" dirty="0">
                <a:solidFill>
                  <a:srgbClr val="0000FF"/>
                </a:solidFill>
              </a:rPr>
              <a:t>– </a:t>
            </a:r>
            <a:r>
              <a:rPr lang="en-US" sz="2400" i="1" dirty="0">
                <a:solidFill>
                  <a:srgbClr val="0000FF"/>
                </a:solidFill>
              </a:rPr>
              <a:t>Paul Dirac</a:t>
            </a:r>
          </a:p>
        </p:txBody>
      </p:sp>
    </p:spTree>
    <p:extLst>
      <p:ext uri="{BB962C8B-B14F-4D97-AF65-F5344CB8AC3E}">
        <p14:creationId xmlns:p14="http://schemas.microsoft.com/office/powerpoint/2010/main" val="10413038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uli-</a:t>
            </a:r>
            <a:r>
              <a:rPr lang="en-US" dirty="0" err="1"/>
              <a:t>Weisskopf</a:t>
            </a:r>
            <a:r>
              <a:rPr lang="en-US" dirty="0"/>
              <a:t> Prescription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 err="1"/>
              <a:t>Klien</a:t>
            </a:r>
            <a:r>
              <a:rPr lang="en-US" sz="2400" dirty="0"/>
              <a:t>-Gordon Field (Last week)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Pesky negative energy solutions and negative probability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Mitigation: Fields describing charged scalars (particle + anti-particle) by interpreting the continuity equation as the charge-current density a la E&amp;M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A conserved vector current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2300" y="4843463"/>
          <a:ext cx="77406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1" name="Equation" r:id="rId3" imgW="3009900" imgH="279400" progId="Equation.DSMT4">
                  <p:embed/>
                </p:oleObj>
              </mc:Choice>
              <mc:Fallback>
                <p:oleObj name="Equation" r:id="rId3" imgW="3009900" imgH="27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4843463"/>
                        <a:ext cx="774065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05200" y="4032250"/>
          <a:ext cx="185801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2" name="Equation" r:id="rId5" imgW="558800" imgH="254000" progId="Equation.DSMT4">
                  <p:embed/>
                </p:oleObj>
              </mc:Choice>
              <mc:Fallback>
                <p:oleObj name="Equation" r:id="rId5" imgW="558800" imgH="254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4032250"/>
                        <a:ext cx="1858010" cy="844550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5689937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Historically, Dirac noted that it is the second derivative in time that caused the problem, and sought a relativistic equation which is linear in derivatives</a:t>
            </a:r>
            <a:endParaRPr lang="en-US" sz="2000" dirty="0"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311495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lativistic </a:t>
            </a:r>
            <a:br>
              <a:rPr lang="en-US" dirty="0"/>
            </a:br>
            <a:r>
              <a:rPr lang="en-US" dirty="0"/>
              <a:t>Quantum Eq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Dirac figured he needed first derivative in space-tim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54200" y="2057400"/>
          <a:ext cx="546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3" name="Equation" r:id="rId3" imgW="2730500" imgH="304800" progId="Equation.DSMT4">
                  <p:embed/>
                </p:oleObj>
              </mc:Choice>
              <mc:Fallback>
                <p:oleObj name="Equation" r:id="rId3" imgW="2730500" imgH="304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4200" y="2057400"/>
                        <a:ext cx="5461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4200" y="3352800"/>
          <a:ext cx="8001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Equation" r:id="rId5" imgW="4000500" imgH="279400" progId="Equation.DSMT4">
                  <p:embed/>
                </p:oleObj>
              </mc:Choice>
              <mc:Fallback>
                <p:oleObj name="Equation" r:id="rId5" imgW="4000500" imgH="279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4200" y="3352800"/>
                        <a:ext cx="8001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1600" y="5080000"/>
          <a:ext cx="896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Equation" r:id="rId7" imgW="4483100" imgH="279400" progId="Equation.DSMT4">
                  <p:embed/>
                </p:oleObj>
              </mc:Choice>
              <mc:Fallback>
                <p:oleObj name="Equation" r:id="rId7" imgW="4483100" imgH="279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600" y="5080000"/>
                        <a:ext cx="8966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51075" y="5791200"/>
          <a:ext cx="4667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6" name="Equation" r:id="rId9" imgW="2222500" imgH="254000" progId="Equation.DSMT4">
                  <p:embed/>
                </p:oleObj>
              </mc:Choice>
              <mc:Fallback>
                <p:oleObj name="Equation" r:id="rId9" imgW="2222500" imgH="254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1075" y="5791200"/>
                        <a:ext cx="46672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70000" y="2819400"/>
          <a:ext cx="693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7" name="Equation" r:id="rId11" imgW="3467100" imgH="254000" progId="Equation.DSMT4">
                  <p:embed/>
                </p:oleObj>
              </mc:Choice>
              <mc:Fallback>
                <p:oleObj name="Equation" r:id="rId11" imgW="3467100" imgH="2540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0000" y="2819400"/>
                        <a:ext cx="6934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3419" y="3962400"/>
          <a:ext cx="8167181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8" name="Equation" r:id="rId13" imgW="4127500" imgH="596900" progId="Equation.DSMT4">
                  <p:embed/>
                </p:oleObj>
              </mc:Choice>
              <mc:Fallback>
                <p:oleObj name="Equation" r:id="rId13" imgW="4127500" imgH="5969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3419" y="3962400"/>
                        <a:ext cx="8167181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61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ac’s Gamma Matric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0" y="1219200"/>
            <a:ext cx="8839200" cy="4953000"/>
          </a:xfrm>
        </p:spPr>
        <p:txBody>
          <a:bodyPr/>
          <a:lstStyle/>
          <a:p>
            <a:r>
              <a:rPr lang="en-US" dirty="0"/>
              <a:t>In long for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1341" y="1752600"/>
          <a:ext cx="8880259" cy="2167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Equation" r:id="rId3" imgW="4787900" imgH="1168400" progId="Equation.DSMT4">
                  <p:embed/>
                </p:oleObj>
              </mc:Choice>
              <mc:Fallback>
                <p:oleObj name="Equation" r:id="rId3" imgW="4787900" imgH="1168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341" y="1752600"/>
                        <a:ext cx="8880259" cy="2167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9199" y="3962400"/>
          <a:ext cx="569976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8" name="Equation" r:id="rId5" imgW="2590800" imgH="762000" progId="Equation.DSMT4">
                  <p:embed/>
                </p:oleObj>
              </mc:Choice>
              <mc:Fallback>
                <p:oleObj name="Equation" r:id="rId5" imgW="2590800" imgH="762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199" y="3962400"/>
                        <a:ext cx="569976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400" y="5791200"/>
          <a:ext cx="480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9" name="Equation" r:id="rId7" imgW="2514600" imgH="279400" progId="Equation.DSMT4">
                  <p:embed/>
                </p:oleObj>
              </mc:Choice>
              <mc:Fallback>
                <p:oleObj name="Equation" r:id="rId7" imgW="2514600" imgH="279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5791200"/>
                        <a:ext cx="4800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715000" y="4557712"/>
          <a:ext cx="1722954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0" name="Equation" r:id="rId9" imgW="1117600" imgH="1244600" progId="Equation.DSMT4">
                  <p:embed/>
                </p:oleObj>
              </mc:Choice>
              <mc:Fallback>
                <p:oleObj name="Equation" r:id="rId9" imgW="1117600" imgH="1244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0" y="4557712"/>
                        <a:ext cx="1722954" cy="191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543800" y="3352800"/>
          <a:ext cx="1554162" cy="310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1" name="Equation" r:id="rId11" imgW="1003300" imgH="2006600" progId="Equation.DSMT4">
                  <p:embed/>
                </p:oleObj>
              </mc:Choice>
              <mc:Fallback>
                <p:oleObj name="Equation" r:id="rId11" imgW="1003300" imgH="2006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43800" y="3352800"/>
                        <a:ext cx="1554162" cy="310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33600" y="1219200"/>
          <a:ext cx="2266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2" name="Equation" r:id="rId13" imgW="1079500" imgH="254000" progId="Equation.DSMT4">
                  <p:embed/>
                </p:oleObj>
              </mc:Choice>
              <mc:Fallback>
                <p:oleObj name="Equation" r:id="rId13" imgW="1079500" imgH="254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3600" y="1219200"/>
                        <a:ext cx="22669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72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ac Eq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 4x4 matrix equ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1999" y="2057400"/>
          <a:ext cx="467937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4" name="Equation" r:id="rId3" imgW="2451100" imgH="279400" progId="Equation.DSMT4">
                  <p:embed/>
                </p:oleObj>
              </mc:Choice>
              <mc:Fallback>
                <p:oleObj name="Equation" r:id="rId3" imgW="2451100" imgH="279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99" y="2057400"/>
                        <a:ext cx="467937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2687637"/>
          <a:ext cx="4146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5" name="Equation" r:id="rId5" imgW="2171700" imgH="228600" progId="Equation.DSMT4">
                  <p:embed/>
                </p:oleObj>
              </mc:Choice>
              <mc:Fallback>
                <p:oleObj name="Equation" r:id="rId5" imgW="21717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687637"/>
                        <a:ext cx="4146550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62000" y="3187700"/>
          <a:ext cx="7054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Equation" r:id="rId7" imgW="3175000" imgH="279400" progId="Equation.DSMT4">
                  <p:embed/>
                </p:oleObj>
              </mc:Choice>
              <mc:Fallback>
                <p:oleObj name="Equation" r:id="rId7" imgW="3175000" imgH="279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187700"/>
                        <a:ext cx="705485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61999" y="4038600"/>
          <a:ext cx="140133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7" name="Equation" r:id="rId9" imgW="736600" imgH="1041400" progId="Equation.DSMT4">
                  <p:embed/>
                </p:oleObj>
              </mc:Choice>
              <mc:Fallback>
                <p:oleObj name="Equation" r:id="rId9" imgW="736600" imgH="1041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1999" y="4038600"/>
                        <a:ext cx="1401337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667000" y="4114800"/>
            <a:ext cx="6324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charset="0"/>
              <a:buChar char="Y"/>
            </a:pPr>
            <a:r>
              <a:rPr lang="en-US" sz="2000" dirty="0"/>
              <a:t>is a “Dirac </a:t>
            </a:r>
            <a:r>
              <a:rPr lang="en-US" sz="2000" dirty="0" err="1"/>
              <a:t>Spinor</a:t>
            </a:r>
            <a:r>
              <a:rPr lang="en-US" sz="2000" dirty="0"/>
              <a:t>”</a:t>
            </a:r>
          </a:p>
          <a:p>
            <a:pPr marL="285750" indent="-285750">
              <a:buFont typeface="Symbol" charset="0"/>
              <a:buChar char="Y"/>
            </a:pPr>
            <a:endParaRPr lang="en-US" sz="2000" dirty="0"/>
          </a:p>
          <a:p>
            <a:r>
              <a:rPr lang="en-US" sz="2000" dirty="0"/>
              <a:t>It is not a four-vector, i.e., length </a:t>
            </a:r>
            <a:r>
              <a:rPr lang="en-US" sz="2000" dirty="0">
                <a:latin typeface="Symbol" charset="2"/>
                <a:cs typeface="Symbol" charset="2"/>
              </a:rPr>
              <a:t>Y</a:t>
            </a:r>
            <a:r>
              <a:rPr lang="en-US" sz="2000" baseline="30000" dirty="0"/>
              <a:t>2</a:t>
            </a:r>
            <a:r>
              <a:rPr lang="en-US" sz="2000" dirty="0"/>
              <a:t> is not an invariant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43200" y="5257800"/>
          <a:ext cx="4078288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8" name="Equation" r:id="rId11" imgW="2235200" imgH="495300" progId="Equation.DSMT4">
                  <p:embed/>
                </p:oleObj>
              </mc:Choice>
              <mc:Fallback>
                <p:oleObj name="Equation" r:id="rId11" imgW="2235200" imgH="4953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43200" y="5257800"/>
                        <a:ext cx="4078288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51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to Dirac Eq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sz="2400" dirty="0"/>
              <a:t>First consider position independent ca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67400" y="1143000"/>
          <a:ext cx="1981200" cy="726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name="Equation" r:id="rId3" imgW="1143000" imgH="419100" progId="Equation.DSMT4">
                  <p:embed/>
                </p:oleObj>
              </mc:Choice>
              <mc:Fallback>
                <p:oleObj name="Equation" r:id="rId3" imgW="1143000" imgH="419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7400" y="1143000"/>
                        <a:ext cx="1981200" cy="7264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3479" y="1600200"/>
          <a:ext cx="2088721" cy="81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5" imgW="1003300" imgH="393700" progId="Equation.DSMT4">
                  <p:embed/>
                </p:oleObj>
              </mc:Choice>
              <mc:Fallback>
                <p:oleObj name="Equation" r:id="rId5" imgW="1003300" imgH="3937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479" y="1600200"/>
                        <a:ext cx="2088721" cy="81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11213" y="1981200"/>
          <a:ext cx="8151812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4" name="Equation" r:id="rId7" imgW="4216400" imgH="914400" progId="Equation.DSMT4">
                  <p:embed/>
                </p:oleObj>
              </mc:Choice>
              <mc:Fallback>
                <p:oleObj name="Equation" r:id="rId7" imgW="4216400" imgH="914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1213" y="1981200"/>
                        <a:ext cx="8151812" cy="176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00200" y="3505200"/>
          <a:ext cx="39274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5" name="Equation" r:id="rId9" imgW="2032000" imgH="393700" progId="Equation.DSMT4">
                  <p:embed/>
                </p:oleObj>
              </mc:Choice>
              <mc:Fallback>
                <p:oleObj name="Equation" r:id="rId9" imgW="2032000" imgH="3937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3505200"/>
                        <a:ext cx="3927475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68363" y="4267200"/>
          <a:ext cx="7437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11" imgW="3848100" imgH="228600" progId="Equation.DSMT4">
                  <p:embed/>
                </p:oleObj>
              </mc:Choice>
              <mc:Fallback>
                <p:oleObj name="Equation" r:id="rId11" imgW="38481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8363" y="4267200"/>
                        <a:ext cx="74374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1963" y="4800600"/>
          <a:ext cx="81486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13" imgW="4216400" imgH="241300" progId="Equation.DSMT4">
                  <p:embed/>
                </p:oleObj>
              </mc:Choice>
              <mc:Fallback>
                <p:oleObj name="Equation" r:id="rId13" imgW="4216400" imgH="2413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1963" y="4800600"/>
                        <a:ext cx="8148637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01725" y="5257800"/>
          <a:ext cx="70199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name="Equation" r:id="rId15" imgW="3632200" imgH="203200" progId="Equation.DSMT4">
                  <p:embed/>
                </p:oleObj>
              </mc:Choice>
              <mc:Fallback>
                <p:oleObj name="Equation" r:id="rId15" imgW="3632200" imgH="203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1725" y="5257800"/>
                        <a:ext cx="7019925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5715000"/>
            <a:ext cx="8229600" cy="707886"/>
          </a:xfrm>
          <a:prstGeom prst="rect">
            <a:avLst/>
          </a:prstGeom>
          <a:noFill/>
          <a:ln w="38100" cmpd="sng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rgbClr val="008000"/>
                </a:solidFill>
              </a:rPr>
              <a:t>Stuckleberg</a:t>
            </a:r>
            <a:r>
              <a:rPr lang="en-US" sz="2000" b="1" dirty="0">
                <a:solidFill>
                  <a:srgbClr val="008000"/>
                </a:solidFill>
              </a:rPr>
              <a:t> &amp; Feynman: We can interpret anomalous time dependent solutions as anti-particles with positive energy!</a:t>
            </a:r>
          </a:p>
        </p:txBody>
      </p:sp>
    </p:spTree>
    <p:extLst>
      <p:ext uri="{BB962C8B-B14F-4D97-AF65-F5344CB8AC3E}">
        <p14:creationId xmlns:p14="http://schemas.microsoft.com/office/powerpoint/2010/main" val="315136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ac </a:t>
            </a:r>
            <a:r>
              <a:rPr lang="en-US" dirty="0" err="1"/>
              <a:t>Spino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he four position-independent particle solu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6800" y="2133600"/>
          <a:ext cx="185166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" name="Equation" r:id="rId3" imgW="1028700" imgH="889000" progId="Equation.DSMT4">
                  <p:embed/>
                </p:oleObj>
              </mc:Choice>
              <mc:Fallback>
                <p:oleObj name="Equation" r:id="rId3" imgW="1028700" imgH="889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133600"/>
                        <a:ext cx="185166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6800" y="2133600"/>
          <a:ext cx="18732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6" name="Equation" r:id="rId5" imgW="1041400" imgH="889000" progId="Equation.DSMT4">
                  <p:embed/>
                </p:oleObj>
              </mc:Choice>
              <mc:Fallback>
                <p:oleObj name="Equation" r:id="rId5" imgW="1041400" imgH="889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2133600"/>
                        <a:ext cx="187325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55688" y="3886200"/>
          <a:ext cx="18748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Equation" r:id="rId7" imgW="1041400" imgH="889000" progId="Equation.DSMT4">
                  <p:embed/>
                </p:oleObj>
              </mc:Choice>
              <mc:Fallback>
                <p:oleObj name="Equation" r:id="rId7" imgW="1041400" imgH="889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5688" y="3886200"/>
                        <a:ext cx="1874837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76800" y="3886200"/>
          <a:ext cx="187325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" name="Equation" r:id="rId9" imgW="1041400" imgH="889000" progId="Equation.DSMT4">
                  <p:embed/>
                </p:oleObj>
              </mc:Choice>
              <mc:Fallback>
                <p:oleObj name="Equation" r:id="rId9" imgW="1041400" imgH="889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3886200"/>
                        <a:ext cx="187325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5325" y="2630269"/>
            <a:ext cx="1031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pin-Up Electr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183437" y="2630269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pin-Down Electr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27362" y="42672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pin-Down Positr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183437" y="42672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pin-Up Positron</a:t>
            </a:r>
          </a:p>
        </p:txBody>
      </p:sp>
    </p:spTree>
    <p:extLst>
      <p:ext uri="{BB962C8B-B14F-4D97-AF65-F5344CB8AC3E}">
        <p14:creationId xmlns:p14="http://schemas.microsoft.com/office/powerpoint/2010/main" val="50620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luding the spatial par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8600" y="1447800"/>
          <a:ext cx="7912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7" name="Equation" r:id="rId3" imgW="3390900" imgH="228600" progId="Equation.DSMT4">
                  <p:embed/>
                </p:oleObj>
              </mc:Choice>
              <mc:Fallback>
                <p:oleObj name="Equation" r:id="rId3" imgW="33909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447800"/>
                        <a:ext cx="7912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" y="2209800"/>
          <a:ext cx="18372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8" name="Equation" r:id="rId5" imgW="787400" imgH="228600" progId="Equation.DSMT4">
                  <p:embed/>
                </p:oleObj>
              </mc:Choice>
              <mc:Fallback>
                <p:oleObj name="Equation" r:id="rId5" imgW="7874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209800"/>
                        <a:ext cx="18372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68575" y="2270125"/>
          <a:ext cx="48228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9" name="Equation" r:id="rId7" imgW="2590800" imgH="254000" progId="Equation.DSMT4">
                  <p:embed/>
                </p:oleObj>
              </mc:Choice>
              <mc:Fallback>
                <p:oleObj name="Equation" r:id="rId7" imgW="2590800" imgH="2540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8575" y="2270125"/>
                        <a:ext cx="482282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43400" y="2755900"/>
          <a:ext cx="21748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0" name="Equation" r:id="rId9" imgW="1168400" imgH="279400" progId="Equation.DSMT4">
                  <p:embed/>
                </p:oleObj>
              </mc:Choice>
              <mc:Fallback>
                <p:oleObj name="Equation" r:id="rId9" imgW="1168400" imgH="279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3400" y="2755900"/>
                        <a:ext cx="21748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4800" y="3276600"/>
          <a:ext cx="756443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1" name="Equation" r:id="rId11" imgW="4064000" imgH="533400" progId="Equation.DSMT4">
                  <p:embed/>
                </p:oleObj>
              </mc:Choice>
              <mc:Fallback>
                <p:oleObj name="Equation" r:id="rId11" imgW="4064000" imgH="533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" y="3276600"/>
                        <a:ext cx="7564438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46062" y="4173538"/>
          <a:ext cx="805973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2" name="Equation" r:id="rId13" imgW="4330700" imgH="711200" progId="Equation.DSMT4">
                  <p:embed/>
                </p:oleObj>
              </mc:Choice>
              <mc:Fallback>
                <p:oleObj name="Equation" r:id="rId13" imgW="4330700" imgH="711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6062" y="4173538"/>
                        <a:ext cx="8059738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04800" y="5589588"/>
          <a:ext cx="4868863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3" name="Equation" r:id="rId15" imgW="2616200" imgH="393700" progId="Equation.DSMT4">
                  <p:embed/>
                </p:oleObj>
              </mc:Choice>
              <mc:Fallback>
                <p:oleObj name="Equation" r:id="rId15" imgW="2616200" imgH="3937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4800" y="5589588"/>
                        <a:ext cx="4868863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638800" y="5562600"/>
          <a:ext cx="28829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4" name="Equation" r:id="rId17" imgW="1549400" imgH="495300" progId="Equation.DSMT4">
                  <p:embed/>
                </p:oleObj>
              </mc:Choice>
              <mc:Fallback>
                <p:oleObj name="Equation" r:id="rId17" imgW="1549400" imgH="4953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38800" y="5562600"/>
                        <a:ext cx="28829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5163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(</a:t>
            </a:r>
            <a:r>
              <a:rPr lang="en-US" dirty="0" err="1"/>
              <a:t>k.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dirty="0"/>
              <a:t>)</a:t>
            </a:r>
            <a:r>
              <a:rPr lang="en-US" baseline="30000" dirty="0"/>
              <a:t>2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9600" y="4554538"/>
          <a:ext cx="210343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4" name="Equation" r:id="rId3" imgW="1130300" imgH="596900" progId="Equation.DSMT4">
                  <p:embed/>
                </p:oleObj>
              </mc:Choice>
              <mc:Fallback>
                <p:oleObj name="Equation" r:id="rId3" imgW="1130300" imgH="5969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554538"/>
                        <a:ext cx="2103437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09600" y="5943600"/>
          <a:ext cx="800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5" name="Equation" r:id="rId5" imgW="4000500" imgH="228600" progId="Equation.DSMT4">
                  <p:embed/>
                </p:oleObj>
              </mc:Choice>
              <mc:Fallback>
                <p:oleObj name="Equation" r:id="rId5" imgW="40005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5943600"/>
                        <a:ext cx="800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783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6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3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783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7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83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4037" y="1447800"/>
          <a:ext cx="765463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8" name="Equation" r:id="rId10" imgW="4318000" imgH="558800" progId="Equation.DSMT4">
                  <p:embed/>
                </p:oleObj>
              </mc:Choice>
              <mc:Fallback>
                <p:oleObj name="Equation" r:id="rId10" imgW="4318000" imgH="558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037" y="1447800"/>
                        <a:ext cx="7654636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600200" y="2449512"/>
          <a:ext cx="6665283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9" name="Equation" r:id="rId12" imgW="3746500" imgH="1193800" progId="Equation.DSMT4">
                  <p:embed/>
                </p:oleObj>
              </mc:Choice>
              <mc:Fallback>
                <p:oleObj name="Equation" r:id="rId12" imgW="3746500" imgH="119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00200" y="2449512"/>
                        <a:ext cx="6665283" cy="212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271838" y="4602163"/>
          <a:ext cx="43481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20" name="Equation" r:id="rId14" imgW="2336800" imgH="596900" progId="Equation.DSMT4">
                  <p:embed/>
                </p:oleObj>
              </mc:Choice>
              <mc:Fallback>
                <p:oleObj name="Equation" r:id="rId14" imgW="2336800" imgH="5969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1838" y="4602163"/>
                        <a:ext cx="4348162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29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well’s Equations in </a:t>
            </a:r>
            <a:br>
              <a:rPr lang="en-US" dirty="0"/>
            </a:br>
            <a:r>
              <a:rPr lang="en-US" dirty="0"/>
              <a:t>Manifestly Covariant For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152400" y="1371601"/>
            <a:ext cx="8839200" cy="4953000"/>
          </a:xfrm>
          <a:prstGeom prst="rect">
            <a:avLst/>
          </a:prstGeom>
        </p:spPr>
        <p:txBody>
          <a:bodyPr/>
          <a:lstStyle>
            <a:lvl1pPr marL="342900" indent="-3429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1pPr>
            <a:lvl2pPr marL="742950" indent="-28575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rgbClr val="FF0000"/>
                </a:solidFill>
                <a:latin typeface="Helvetica"/>
                <a:ea typeface="ＭＳ Ｐゴシック" charset="-128"/>
                <a:cs typeface="Helvetica"/>
              </a:defRPr>
            </a:lvl2pPr>
            <a:lvl3pPr marL="11430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800" kern="1200">
                <a:solidFill>
                  <a:srgbClr val="0000FF"/>
                </a:solidFill>
                <a:latin typeface="Helvetica"/>
                <a:ea typeface="ＭＳ Ｐゴシック" charset="-128"/>
                <a:cs typeface="Helvetica"/>
              </a:defRPr>
            </a:lvl3pPr>
            <a:lvl4pPr marL="16002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4pPr>
            <a:lvl5pPr marL="2057400" indent="-228600" algn="l" defTabSz="457200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800" kern="1200">
                <a:solidFill>
                  <a:schemeClr val="tx1"/>
                </a:solidFill>
                <a:latin typeface="Helvetica"/>
                <a:ea typeface="ＭＳ Ｐゴシック" charset="-128"/>
                <a:cs typeface="Helvetic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Classical Electrodynamic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1981200"/>
          <a:ext cx="4424363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3" imgW="2273300" imgH="838200" progId="Equation.DSMT4">
                  <p:embed/>
                </p:oleObj>
              </mc:Choice>
              <mc:Fallback>
                <p:oleObj name="Equation" r:id="rId3" imgW="2273300" imgH="838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981200"/>
                        <a:ext cx="4424363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29400" y="1828800"/>
            <a:ext cx="21336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Using Heaviside-Lorentz system of units, which avoids 4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 factor</a:t>
            </a:r>
          </a:p>
          <a:p>
            <a:pPr algn="ctr"/>
            <a:endParaRPr lang="en-US" dirty="0"/>
          </a:p>
          <a:p>
            <a:pPr algn="ctr"/>
            <a:r>
              <a:rPr lang="en-US" dirty="0"/>
              <a:t>And, c=1!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26443" y="3657600"/>
          <a:ext cx="494030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2" name="Equation" r:id="rId5" imgW="2667000" imgH="1333500" progId="Equation.DSMT4">
                  <p:embed/>
                </p:oleObj>
              </mc:Choice>
              <mc:Fallback>
                <p:oleObj name="Equation" r:id="rId5" imgW="2667000" imgH="13335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443" y="3657600"/>
                        <a:ext cx="4940300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586412" y="3686175"/>
          <a:ext cx="31765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3" name="Equation" r:id="rId7" imgW="1714500" imgH="495300" progId="Equation.DSMT4">
                  <p:embed/>
                </p:oleObj>
              </mc:Choice>
              <mc:Fallback>
                <p:oleObj name="Equation" r:id="rId7" imgW="1714500" imgH="4953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6412" y="3686175"/>
                        <a:ext cx="3176588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72000" y="4600575"/>
          <a:ext cx="432752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4" name="Equation" r:id="rId9" imgW="2336800" imgH="469900" progId="Equation.DSMT4">
                  <p:embed/>
                </p:oleObj>
              </mc:Choice>
              <mc:Fallback>
                <p:oleObj name="Equation" r:id="rId9" imgW="2336800" imgH="4699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4600575"/>
                        <a:ext cx="4327525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67274" y="6009783"/>
          <a:ext cx="3529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5" name="Equation" r:id="rId11" imgW="1905000" imgH="254000" progId="Equation.DSMT4">
                  <p:embed/>
                </p:oleObj>
              </mc:Choice>
              <mc:Fallback>
                <p:oleObj name="Equation" r:id="rId11" imgW="1905000" imgH="254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7274" y="6009783"/>
                        <a:ext cx="3529013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572000" y="5472113"/>
          <a:ext cx="34813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6" name="Equation" r:id="rId13" imgW="1879600" imgH="254000" progId="Equation.DSMT4">
                  <p:embed/>
                </p:oleObj>
              </mc:Choice>
              <mc:Fallback>
                <p:oleObj name="Equation" r:id="rId13" imgW="1879600" imgH="2540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0" y="5472113"/>
                        <a:ext cx="3481387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18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/>
              <a:t>u</a:t>
            </a:r>
            <a:r>
              <a:rPr lang="en-US" i="1" baseline="-25000" dirty="0" err="1"/>
              <a:t>A</a:t>
            </a:r>
            <a:r>
              <a:rPr lang="en-US" dirty="0"/>
              <a:t> and </a:t>
            </a:r>
            <a:r>
              <a:rPr lang="en-US" i="1" dirty="0" err="1"/>
              <a:t>u</a:t>
            </a:r>
            <a:r>
              <a:rPr lang="en-US" i="1" baseline="-25000" dirty="0" err="1"/>
              <a:t>B</a:t>
            </a:r>
            <a:r>
              <a:rPr lang="en-US" dirty="0"/>
              <a:t> Possibilit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" y="1447800"/>
          <a:ext cx="883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Equation" r:id="rId3" imgW="5892800" imgH="609600" progId="Equation.DSMT4">
                  <p:embed/>
                </p:oleObj>
              </mc:Choice>
              <mc:Fallback>
                <p:oleObj name="Equation" r:id="rId3" imgW="5892800" imgH="60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447800"/>
                        <a:ext cx="8839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2743200"/>
          <a:ext cx="883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8" name="Equation" r:id="rId5" imgW="5892800" imgH="609600" progId="Equation.DSMT4">
                  <p:embed/>
                </p:oleObj>
              </mc:Choice>
              <mc:Fallback>
                <p:oleObj name="Equation" r:id="rId5" imgW="5892800" imgH="609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2743200"/>
                        <a:ext cx="8839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400" y="4191000"/>
          <a:ext cx="883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9" name="Equation" r:id="rId7" imgW="5892800" imgH="609600" progId="Equation.DSMT4">
                  <p:embed/>
                </p:oleObj>
              </mc:Choice>
              <mc:Fallback>
                <p:oleObj name="Equation" r:id="rId7" imgW="5892800" imgH="609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4191000"/>
                        <a:ext cx="8839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2400" y="5334000"/>
          <a:ext cx="8839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9" imgW="5892800" imgH="609600" progId="Equation.DSMT4">
                  <p:embed/>
                </p:oleObj>
              </mc:Choice>
              <mc:Fallback>
                <p:oleObj name="Equation" r:id="rId9" imgW="5892800" imgH="609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5334000"/>
                        <a:ext cx="8839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98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iz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783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783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4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83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2725" y="1350963"/>
          <a:ext cx="519747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5" name="Equation" r:id="rId6" imgW="3276600" imgH="1574800" progId="Equation.DSMT4">
                  <p:embed/>
                </p:oleObj>
              </mc:Choice>
              <mc:Fallback>
                <p:oleObj name="Equation" r:id="rId6" imgW="3276600" imgH="1574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725" y="1350963"/>
                        <a:ext cx="5197475" cy="250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81600" y="2209800"/>
          <a:ext cx="381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6" name="Equation" r:id="rId8" imgW="1905000" imgH="533400" progId="Equation.DSMT4">
                  <p:embed/>
                </p:oleObj>
              </mc:Choice>
              <mc:Fallback>
                <p:oleObj name="Equation" r:id="rId8" imgW="1905000" imgH="533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81600" y="2209800"/>
                        <a:ext cx="3810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3400" y="3733800"/>
          <a:ext cx="3530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7" name="Equation" r:id="rId10" imgW="1765300" imgH="533400" progId="Equation.DSMT4">
                  <p:embed/>
                </p:oleObj>
              </mc:Choice>
              <mc:Fallback>
                <p:oleObj name="Equation" r:id="rId10" imgW="1765300" imgH="533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3400" y="3733800"/>
                        <a:ext cx="3530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21200" y="3733800"/>
          <a:ext cx="4089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8" name="Equation" r:id="rId12" imgW="2044700" imgH="533400" progId="Equation.DSMT4">
                  <p:embed/>
                </p:oleObj>
              </mc:Choice>
              <mc:Fallback>
                <p:oleObj name="Equation" r:id="rId12" imgW="2044700" imgH="533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21200" y="3733800"/>
                        <a:ext cx="4089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58800" y="5040313"/>
          <a:ext cx="2413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9" name="Equation" r:id="rId14" imgW="1206500" imgH="533400" progId="Equation.DSMT4">
                  <p:embed/>
                </p:oleObj>
              </mc:Choice>
              <mc:Fallback>
                <p:oleObj name="Equation" r:id="rId14" imgW="1206500" imgH="533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8800" y="5040313"/>
                        <a:ext cx="2413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98800" y="5141913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0" name="Equation" r:id="rId16" imgW="889000" imgH="431800" progId="Equation.DSMT4">
                  <p:embed/>
                </p:oleObj>
              </mc:Choice>
              <mc:Fallback>
                <p:oleObj name="Equation" r:id="rId16" imgW="889000" imgH="431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98800" y="5141913"/>
                        <a:ext cx="1778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953000" y="5308600"/>
          <a:ext cx="1905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1" name="Equation" r:id="rId18" imgW="952500" imgH="279400" progId="Equation.DSMT4">
                  <p:embed/>
                </p:oleObj>
              </mc:Choice>
              <mc:Fallback>
                <p:oleObj name="Equation" r:id="rId18" imgW="952500" imgH="279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3000" y="5308600"/>
                        <a:ext cx="1905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934200" y="5334000"/>
          <a:ext cx="200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2" name="Equation" r:id="rId20" imgW="1003300" imgH="266700" progId="Equation.DSMT4">
                  <p:embed/>
                </p:oleObj>
              </mc:Choice>
              <mc:Fallback>
                <p:oleObj name="Equation" r:id="rId20" imgW="1003300" imgH="2667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34200" y="5334000"/>
                        <a:ext cx="2006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35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ac </a:t>
            </a:r>
            <a:r>
              <a:rPr lang="en-US" dirty="0" err="1"/>
              <a:t>Spino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dirty="0"/>
              <a:t>The four solu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8350" y="1828800"/>
          <a:ext cx="2640013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6" name="Equation" r:id="rId3" imgW="1612900" imgH="1320800" progId="Equation.DSMT4">
                  <p:embed/>
                </p:oleObj>
              </mc:Choice>
              <mc:Fallback>
                <p:oleObj name="Equation" r:id="rId3" imgW="1612900" imgH="1320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50" y="1828800"/>
                        <a:ext cx="2640013" cy="216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51338" y="1746250"/>
          <a:ext cx="2924175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7" name="Equation" r:id="rId5" imgW="1625600" imgH="1320800" progId="Equation.DSMT4">
                  <p:embed/>
                </p:oleObj>
              </mc:Choice>
              <mc:Fallback>
                <p:oleObj name="Equation" r:id="rId5" imgW="1625600" imgH="1320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1338" y="1746250"/>
                        <a:ext cx="2924175" cy="237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88963" y="4100513"/>
          <a:ext cx="2905125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8" name="Equation" r:id="rId7" imgW="1612900" imgH="1320800" progId="Equation.DSMT4">
                  <p:embed/>
                </p:oleObj>
              </mc:Choice>
              <mc:Fallback>
                <p:oleObj name="Equation" r:id="rId7" imgW="1612900" imgH="1320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963" y="4100513"/>
                        <a:ext cx="2905125" cy="237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73563" y="4098925"/>
          <a:ext cx="287655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9" name="Equation" r:id="rId9" imgW="1600200" imgH="1320800" progId="Equation.DSMT4">
                  <p:embed/>
                </p:oleObj>
              </mc:Choice>
              <mc:Fallback>
                <p:oleObj name="Equation" r:id="rId9" imgW="1600200" imgH="1320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3563" y="4098925"/>
                        <a:ext cx="2876550" cy="237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188748" y="1143000"/>
          <a:ext cx="3009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0" name="Equation" r:id="rId11" imgW="1003300" imgH="228600" progId="Equation.DSMT4">
                  <p:embed/>
                </p:oleObj>
              </mc:Choice>
              <mc:Fallback>
                <p:oleObj name="Equation" r:id="rId11" imgW="100330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8748" y="1143000"/>
                        <a:ext cx="3009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239000" y="2460625"/>
          <a:ext cx="1916113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1" name="Equation" r:id="rId13" imgW="1003300" imgH="495300" progId="Equation.DSMT4">
                  <p:embed/>
                </p:oleObj>
              </mc:Choice>
              <mc:Fallback>
                <p:oleObj name="Equation" r:id="rId13" imgW="1003300" imgH="4953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2460625"/>
                        <a:ext cx="1916113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239000" y="4822825"/>
          <a:ext cx="18923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92" name="Equation" r:id="rId15" imgW="990600" imgH="495300" progId="Equation.DSMT4">
                  <p:embed/>
                </p:oleObj>
              </mc:Choice>
              <mc:Fallback>
                <p:oleObj name="Equation" r:id="rId15" imgW="990600" imgH="4953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39000" y="4822825"/>
                        <a:ext cx="18923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934200" y="1219200"/>
            <a:ext cx="2262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Momentum space Dirac equation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239000" y="61076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 spin states</a:t>
            </a:r>
          </a:p>
        </p:txBody>
      </p:sp>
    </p:spTree>
    <p:extLst>
      <p:ext uri="{BB962C8B-B14F-4D97-AF65-F5344CB8AC3E}">
        <p14:creationId xmlns:p14="http://schemas.microsoft.com/office/powerpoint/2010/main" val="347749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Eigen Stat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" y="1491696"/>
          <a:ext cx="4467060" cy="87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2" name="Equation" r:id="rId3" imgW="2476500" imgH="482600" progId="Equation.DSMT4">
                  <p:embed/>
                </p:oleObj>
              </mc:Choice>
              <mc:Fallback>
                <p:oleObj name="Equation" r:id="rId3" imgW="2476500" imgH="482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491696"/>
                        <a:ext cx="4467060" cy="870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7200" y="2514600"/>
          <a:ext cx="747903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Equation" r:id="rId5" imgW="3835400" imgH="508000" progId="Equation.DSMT4">
                  <p:embed/>
                </p:oleObj>
              </mc:Choice>
              <mc:Fallback>
                <p:oleObj name="Equation" r:id="rId5" imgW="3835400" imgH="508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747903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" y="3886200"/>
          <a:ext cx="432276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Equation" r:id="rId7" imgW="2641600" imgH="1155700" progId="Equation.DSMT4">
                  <p:embed/>
                </p:oleObj>
              </mc:Choice>
              <mc:Fallback>
                <p:oleObj name="Equation" r:id="rId7" imgW="2641600" imgH="11557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3886200"/>
                        <a:ext cx="4322763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37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</a:t>
            </a:r>
            <a:r>
              <a:rPr lang="en-US" baseline="-25000" dirty="0" err="1"/>
              <a:t>z</a:t>
            </a:r>
            <a:r>
              <a:rPr lang="en-US" dirty="0"/>
              <a:t> Eigen State </a:t>
            </a:r>
            <a:r>
              <a:rPr lang="en-US" dirty="0" err="1"/>
              <a:t>Spin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35325" y="2630269"/>
            <a:ext cx="1031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pin-Up Electr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83437" y="2630269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pin-Down Electr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27362" y="42672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pin-Down Positr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83437" y="42672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Spin-Up Positr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66800" y="2133600"/>
          <a:ext cx="1849437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3" imgW="1130300" imgH="977900" progId="Equation.DSMT4">
                  <p:embed/>
                </p:oleObj>
              </mc:Choice>
              <mc:Fallback>
                <p:oleObj name="Equation" r:id="rId3" imgW="1130300" imgH="9779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133600"/>
                        <a:ext cx="1849437" cy="160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49813" y="2133600"/>
          <a:ext cx="2016125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5" imgW="1231900" imgH="977900" progId="Equation.DSMT4">
                  <p:embed/>
                </p:oleObj>
              </mc:Choice>
              <mc:Fallback>
                <p:oleObj name="Equation" r:id="rId5" imgW="1231900" imgH="9779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9813" y="2133600"/>
                        <a:ext cx="2016125" cy="160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852988" y="4037013"/>
          <a:ext cx="219075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Equation" r:id="rId7" imgW="1219200" imgH="977900" progId="Equation.DSMT4">
                  <p:embed/>
                </p:oleObj>
              </mc:Choice>
              <mc:Fallback>
                <p:oleObj name="Equation" r:id="rId7" imgW="1219200" imgH="9779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2988" y="4037013"/>
                        <a:ext cx="2190750" cy="176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00113" y="4037013"/>
          <a:ext cx="219075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9" imgW="1219200" imgH="977900" progId="Equation.DSMT4">
                  <p:embed/>
                </p:oleObj>
              </mc:Choice>
              <mc:Fallback>
                <p:oleObj name="Equation" r:id="rId9" imgW="1219200" imgH="9779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4037013"/>
                        <a:ext cx="2190750" cy="176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7866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/Flux Densit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1219200"/>
          <a:ext cx="3952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6" name="Equation" r:id="rId3" imgW="2070100" imgH="279400" progId="Equation.DSMT4">
                  <p:embed/>
                </p:oleObj>
              </mc:Choice>
              <mc:Fallback>
                <p:oleObj name="Equation" r:id="rId3" imgW="2070100" imgH="279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19200"/>
                        <a:ext cx="39528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1524000"/>
          <a:ext cx="59880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7" name="Equation" r:id="rId5" imgW="3136900" imgH="330200" progId="Equation.DSMT4">
                  <p:embed/>
                </p:oleObj>
              </mc:Choice>
              <mc:Fallback>
                <p:oleObj name="Equation" r:id="rId5" imgW="3136900" imgH="330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1524000"/>
                        <a:ext cx="5988050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2057400"/>
          <a:ext cx="804703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8" name="Equation" r:id="rId7" imgW="4216400" imgH="342900" progId="Equation.DSMT4">
                  <p:embed/>
                </p:oleObj>
              </mc:Choice>
              <mc:Fallback>
                <p:oleObj name="Equation" r:id="rId7" imgW="4216400" imgH="342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2057400"/>
                        <a:ext cx="804703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8600" y="2667000"/>
          <a:ext cx="8121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9" name="Equation" r:id="rId9" imgW="4254500" imgH="279400" progId="Equation.DSMT4">
                  <p:embed/>
                </p:oleObj>
              </mc:Choice>
              <mc:Fallback>
                <p:oleObj name="Equation" r:id="rId9" imgW="4254500" imgH="279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2667000"/>
                        <a:ext cx="8121650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8600" y="3173413"/>
          <a:ext cx="59388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0" name="Equation" r:id="rId11" imgW="3111500" imgH="533400" progId="Equation.DSMT4">
                  <p:embed/>
                </p:oleObj>
              </mc:Choice>
              <mc:Fallback>
                <p:oleObj name="Equation" r:id="rId11" imgW="3111500" imgH="533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3173413"/>
                        <a:ext cx="5938838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61950" y="4191000"/>
          <a:ext cx="38290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1" name="Equation" r:id="rId13" imgW="2006600" imgH="508000" progId="Equation.DSMT4">
                  <p:embed/>
                </p:oleObj>
              </mc:Choice>
              <mc:Fallback>
                <p:oleObj name="Equation" r:id="rId13" imgW="2006600" imgH="508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950" y="4191000"/>
                        <a:ext cx="382905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11675" y="4191000"/>
          <a:ext cx="40227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2" name="Equation" r:id="rId15" imgW="2108200" imgH="508000" progId="Equation.DSMT4">
                  <p:embed/>
                </p:oleObj>
              </mc:Choice>
              <mc:Fallback>
                <p:oleObj name="Equation" r:id="rId15" imgW="2108200" imgH="5080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11675" y="4191000"/>
                        <a:ext cx="402272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87350" y="5105400"/>
          <a:ext cx="4337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3" name="Equation" r:id="rId17" imgW="2273300" imgH="279400" progId="Equation.DSMT4">
                  <p:embed/>
                </p:oleObj>
              </mc:Choice>
              <mc:Fallback>
                <p:oleObj name="Equation" r:id="rId17" imgW="2273300" imgH="279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7350" y="5105400"/>
                        <a:ext cx="43370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05400" y="5140514"/>
          <a:ext cx="3313602" cy="49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4" name="Equation" r:id="rId19" imgW="1689100" imgH="254000" progId="Equation.DSMT4">
                  <p:embed/>
                </p:oleObj>
              </mc:Choice>
              <mc:Fallback>
                <p:oleObj name="Equation" r:id="rId19" imgW="1689100" imgH="2540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05400" y="5140514"/>
                        <a:ext cx="3313602" cy="498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47200" y="5638800"/>
          <a:ext cx="6549000" cy="79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5" name="Equation" r:id="rId21" imgW="3784600" imgH="457200" progId="Equation.DSMT4">
                  <p:embed/>
                </p:oleObj>
              </mc:Choice>
              <mc:Fallback>
                <p:oleObj name="Equation" r:id="rId21" imgW="3784600" imgH="457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47200" y="5638800"/>
                        <a:ext cx="6549000" cy="791154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1783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6" name="Equation" r:id="rId23" imgW="114300" imgH="165100" progId="Equation.DSMT4">
                  <p:embed/>
                </p:oleObj>
              </mc:Choice>
              <mc:Fallback>
                <p:oleObj name="Equation" r:id="rId23" imgW="114300" imgH="1651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783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36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uli-</a:t>
            </a:r>
            <a:r>
              <a:rPr lang="en-US" dirty="0" err="1"/>
              <a:t>Weisskopf</a:t>
            </a:r>
            <a:r>
              <a:rPr lang="en-US" dirty="0"/>
              <a:t> Prescription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Dirac Field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Pesky negative energy solutions and negative probability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Mitigation: Fields describing charged fermion pairs (particle + anti-particle) (spin-up and spin-down), by interpreting the continuity equation as the charge-current density a la E&amp;M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A conserved vector current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52575" y="5507038"/>
          <a:ext cx="58801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3" imgW="2286000" imgH="228600" progId="Equation.DSMT4">
                  <p:embed/>
                </p:oleObj>
              </mc:Choice>
              <mc:Fallback>
                <p:oleObj name="Equation" r:id="rId3" imgW="22860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2575" y="5507038"/>
                        <a:ext cx="5880100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81400" y="4413250"/>
          <a:ext cx="185801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8" name="Equation" r:id="rId5" imgW="558800" imgH="254000" progId="Equation.DSMT4">
                  <p:embed/>
                </p:oleObj>
              </mc:Choice>
              <mc:Fallback>
                <p:oleObj name="Equation" r:id="rId5" imgW="558800" imgH="254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1400" y="4413250"/>
                        <a:ext cx="1858010" cy="844550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0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16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lar &amp; Vector Potential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6467" y="1371600"/>
          <a:ext cx="79417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3" name="Equation" r:id="rId3" imgW="3403600" imgH="228600" progId="Equation.DSMT4">
                  <p:embed/>
                </p:oleObj>
              </mc:Choice>
              <mc:Fallback>
                <p:oleObj name="Equation" r:id="rId3" imgW="34036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6467" y="1371600"/>
                        <a:ext cx="794173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5800" y="1981200"/>
          <a:ext cx="1923676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Equation" r:id="rId5" imgW="1308100" imgH="1295400" progId="Equation.DSMT4">
                  <p:embed/>
                </p:oleObj>
              </mc:Choice>
              <mc:Fallback>
                <p:oleObj name="Equation" r:id="rId5" imgW="1308100" imgH="1295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1981200"/>
                        <a:ext cx="1923676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71825" y="1905000"/>
          <a:ext cx="274478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Equation" r:id="rId7" imgW="1866900" imgH="1320800" progId="Equation.DSMT4">
                  <p:embed/>
                </p:oleObj>
              </mc:Choice>
              <mc:Fallback>
                <p:oleObj name="Equation" r:id="rId7" imgW="1866900" imgH="1320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71825" y="1905000"/>
                        <a:ext cx="2744788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0" y="2074863"/>
          <a:ext cx="2713038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6" name="Equation" r:id="rId9" imgW="1447800" imgH="749300" progId="Equation.DSMT4">
                  <p:embed/>
                </p:oleObj>
              </mc:Choice>
              <mc:Fallback>
                <p:oleObj name="Equation" r:id="rId9" imgW="1447800" imgH="7493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0" y="2074863"/>
                        <a:ext cx="2713038" cy="1404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2400" y="3826829"/>
          <a:ext cx="2328111" cy="875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7" name="Equation" r:id="rId11" imgW="1282700" imgH="482600" progId="Equation.DSMT4">
                  <p:embed/>
                </p:oleObj>
              </mc:Choice>
              <mc:Fallback>
                <p:oleObj name="Equation" r:id="rId11" imgW="1282700" imgH="482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3826829"/>
                        <a:ext cx="2328111" cy="875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80511" y="3810000"/>
          <a:ext cx="6324600" cy="93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8" name="Equation" r:id="rId13" imgW="3276600" imgH="482600" progId="Equation.DSMT4">
                  <p:embed/>
                </p:oleObj>
              </mc:Choice>
              <mc:Fallback>
                <p:oleObj name="Equation" r:id="rId13" imgW="3276600" imgH="482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0511" y="3810000"/>
                        <a:ext cx="6324600" cy="931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52400" y="4687888"/>
          <a:ext cx="5761037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9" name="Equation" r:id="rId15" imgW="2984500" imgH="927100" progId="Equation.DSMT4">
                  <p:embed/>
                </p:oleObj>
              </mc:Choice>
              <mc:Fallback>
                <p:oleObj name="Equation" r:id="rId15" imgW="2984500" imgH="9271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" y="4687888"/>
                        <a:ext cx="5761037" cy="178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338888" y="5411787"/>
          <a:ext cx="272891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20" name="Equation" r:id="rId17" imgW="1473200" imgH="533400" progId="Equation.DSMT4">
                  <p:embed/>
                </p:oleObj>
              </mc:Choice>
              <mc:Fallback>
                <p:oleObj name="Equation" r:id="rId17" imgW="1473200" imgH="533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38888" y="5411787"/>
                        <a:ext cx="2728912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83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ge Invariance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 classical electrodynamics E &amp; B fields are physical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Potentials are mathematical constructs</a:t>
            </a:r>
          </a:p>
          <a:p>
            <a:pPr marL="1257300" lvl="2" indent="-457200">
              <a:buFont typeface="Arial"/>
              <a:buChar char="•"/>
            </a:pPr>
            <a:r>
              <a:rPr lang="en-US" dirty="0"/>
              <a:t>They make homogeneous equation automatic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But, potentials are not uniquely defined</a:t>
            </a:r>
          </a:p>
          <a:p>
            <a:pPr marL="1257300" lvl="2" indent="-457200">
              <a:buFont typeface="Arial"/>
              <a:buChar char="•"/>
            </a:pPr>
            <a:r>
              <a:rPr lang="en-US" dirty="0"/>
              <a:t>Gauge transformation preserves field value</a:t>
            </a:r>
          </a:p>
          <a:p>
            <a:pPr marL="1257300" lvl="2" indent="-457200">
              <a:buFont typeface="Arial"/>
              <a:buChar char="•"/>
            </a:pPr>
            <a:endParaRPr lang="en-US" dirty="0"/>
          </a:p>
          <a:p>
            <a:pPr marL="1257300" lvl="2" indent="-457200">
              <a:buFont typeface="Arial"/>
              <a:buChar char="•"/>
            </a:pPr>
            <a:endParaRPr lang="en-US" dirty="0"/>
          </a:p>
          <a:p>
            <a:pPr marL="1257300" lvl="2" indent="-457200">
              <a:buFont typeface="Arial"/>
              <a:buChar char="•"/>
            </a:pPr>
            <a:r>
              <a:rPr lang="en-US" dirty="0"/>
              <a:t>Gauge invariance </a:t>
            </a:r>
            <a:r>
              <a:rPr lang="en-US" dirty="0">
                <a:sym typeface="Wingdings"/>
              </a:rPr>
              <a:t> Conservation of Charge</a:t>
            </a:r>
          </a:p>
          <a:p>
            <a:pPr marL="1257300" lvl="2" indent="-457200">
              <a:buFont typeface="Arial"/>
              <a:buChar char="•"/>
            </a:pPr>
            <a:r>
              <a:rPr lang="en-US" dirty="0">
                <a:sym typeface="Wingdings"/>
              </a:rPr>
              <a:t>This is global gauge invarian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Feb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524000" y="4114800"/>
          <a:ext cx="701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Equation" r:id="rId3" imgW="2921000" imgH="254000" progId="Equation.DSMT4">
                  <p:embed/>
                </p:oleObj>
              </mc:Choice>
              <mc:Fallback>
                <p:oleObj name="Equation" r:id="rId3" imgW="2921000" imgH="254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114800"/>
                        <a:ext cx="7010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8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245E4-2F59-0F41-8D97-1C116F189B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magnetic Wav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79F222-FA1F-E042-AE4F-C676509F19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-Feb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EEFDDA7-E892-334F-961A-6469D4DDE7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F3C4F4-8879-BE4A-BC67-96AE2BF03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5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F7A6225-1DC7-C34B-A06A-1C0FA09E41C9}"/>
                  </a:ext>
                </a:extLst>
              </p:cNvPr>
              <p:cNvSpPr txBox="1"/>
              <p:nvPr/>
            </p:nvSpPr>
            <p:spPr>
              <a:xfrm>
                <a:off x="152400" y="1251274"/>
                <a:ext cx="8839200" cy="5225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xwells equations in terms of 4-vector potentia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p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  <a:p>
                <a:endParaRPr lang="en-US" dirty="0">
                  <a:solidFill>
                    <a:srgbClr val="0000FF"/>
                  </a:solidFill>
                </a:endParaRPr>
              </a:p>
              <a:p>
                <a:r>
                  <a:rPr lang="en-US" dirty="0"/>
                  <a:t>Consider the region of space devoid of charges and current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p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b="0" dirty="0"/>
              </a:p>
              <a:p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b="0" dirty="0">
                  <a:solidFill>
                    <a:srgbClr val="0000FF"/>
                  </a:solidFill>
                </a:endParaRPr>
              </a:p>
              <a:p>
                <a:endParaRPr lang="en-US" dirty="0"/>
              </a:p>
              <a:p>
                <a:r>
                  <a:rPr lang="en-US" dirty="0"/>
                  <a:t>We have freedom of choi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dirty="0"/>
                  <a:t> - gauge invariance</a:t>
                </a:r>
              </a:p>
              <a:p>
                <a:endParaRPr lang="en-US" dirty="0"/>
              </a:p>
              <a:p>
                <a:r>
                  <a:rPr lang="en-US" dirty="0"/>
                  <a:t>The equation retains form (covariant) on transform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́"/>
                            <m:ctrlPr>
                              <a:rPr lang="en-US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  <m:sup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can choo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dirty="0"/>
                  <a:t> (Lorentz condition)</a:t>
                </a:r>
              </a:p>
              <a:p>
                <a:endParaRPr lang="en-US" dirty="0"/>
              </a:p>
              <a:p>
                <a:r>
                  <a:rPr lang="en-US" dirty="0"/>
                  <a:t>So, with Lorentz condi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dirty="0"/>
                  <a:t> satisfies a wave equation with wave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</m:oMath>
                </a14:m>
                <a:r>
                  <a:rPr lang="en-US" dirty="0"/>
                  <a:t> traveling at speed 1 (speed of light):</a:t>
                </a:r>
              </a:p>
              <a:p>
                <a:endParaRPr lang="en-US" dirty="0"/>
              </a:p>
              <a:p>
                <a:r>
                  <a:rPr lang="en-US" dirty="0"/>
                  <a:t>				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𝜕</m:t>
                        </m:r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>
                  <a:solidFill>
                    <a:srgbClr val="0000FF"/>
                  </a:solidFill>
                </a:endParaRPr>
              </a:p>
              <a:p>
                <a:endParaRPr lang="en-US" dirty="0"/>
              </a:p>
              <a:p>
                <a:r>
                  <a:rPr lang="en-US" dirty="0"/>
                  <a:t>Solutions of this equation are plane waves,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(light-like)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F7A6225-1DC7-C34B-A06A-1C0FA09E41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251274"/>
                <a:ext cx="8839200" cy="5225726"/>
              </a:xfrm>
              <a:prstGeom prst="rect">
                <a:avLst/>
              </a:prstGeom>
              <a:blipFill>
                <a:blip r:embed="rId2"/>
                <a:stretch>
                  <a:fillRect l="-575" t="-242" b="-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472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ter Waves: </a:t>
            </a:r>
            <a:br>
              <a:rPr lang="en-US" dirty="0"/>
            </a:br>
            <a:r>
              <a:rPr lang="en-US" dirty="0"/>
              <a:t>Schrodinger Equa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Non-relativistic quantum mechan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336456"/>
              </p:ext>
            </p:extLst>
          </p:nvPr>
        </p:nvGraphicFramePr>
        <p:xfrm>
          <a:off x="755651" y="1752600"/>
          <a:ext cx="1012204" cy="86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3" name="Equation" r:id="rId3" imgW="520700" imgH="444500" progId="Equation.DSMT4">
                  <p:embed/>
                </p:oleObj>
              </mc:Choice>
              <mc:Fallback>
                <p:oleObj name="Equation" r:id="rId3" imgW="520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1" y="1752600"/>
                        <a:ext cx="1012204" cy="864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50854"/>
              </p:ext>
            </p:extLst>
          </p:nvPr>
        </p:nvGraphicFramePr>
        <p:xfrm>
          <a:off x="2819400" y="1749425"/>
          <a:ext cx="4859337" cy="90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4" name="Equation" r:id="rId5" imgW="2324100" imgH="431800" progId="Equation.DSMT4">
                  <p:embed/>
                </p:oleObj>
              </mc:Choice>
              <mc:Fallback>
                <p:oleObj name="Equation" r:id="rId5" imgW="2324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1749425"/>
                        <a:ext cx="4859337" cy="90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00752"/>
              </p:ext>
            </p:extLst>
          </p:nvPr>
        </p:nvGraphicFramePr>
        <p:xfrm>
          <a:off x="762000" y="3124200"/>
          <a:ext cx="4194464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5" name="Equation" r:id="rId7" imgW="2197100" imgH="279400" progId="Equation.DSMT4">
                  <p:embed/>
                </p:oleObj>
              </mc:Choice>
              <mc:Fallback>
                <p:oleObj name="Equation" r:id="rId7" imgW="2197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124200"/>
                        <a:ext cx="4194464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62980"/>
              </p:ext>
            </p:extLst>
          </p:nvPr>
        </p:nvGraphicFramePr>
        <p:xfrm>
          <a:off x="152400" y="3581400"/>
          <a:ext cx="8880476" cy="73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6" name="Equation" r:id="rId9" imgW="5651500" imgH="469900" progId="Equation.DSMT4">
                  <p:embed/>
                </p:oleObj>
              </mc:Choice>
              <mc:Fallback>
                <p:oleObj name="Equation" r:id="rId9" imgW="5651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3581400"/>
                        <a:ext cx="8880476" cy="739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771179"/>
              </p:ext>
            </p:extLst>
          </p:nvPr>
        </p:nvGraphicFramePr>
        <p:xfrm>
          <a:off x="236537" y="5108575"/>
          <a:ext cx="56086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7" name="Equation" r:id="rId11" imgW="3238500" imgH="393700" progId="Equation.DSMT4">
                  <p:embed/>
                </p:oleObj>
              </mc:Choice>
              <mc:Fallback>
                <p:oleObj name="Equation" r:id="rId11" imgW="3238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537" y="5108575"/>
                        <a:ext cx="560863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579672"/>
              </p:ext>
            </p:extLst>
          </p:nvPr>
        </p:nvGraphicFramePr>
        <p:xfrm>
          <a:off x="238125" y="4348162"/>
          <a:ext cx="81438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8" name="Equation" r:id="rId13" imgW="5054600" imgH="469900" progId="Equation.DSMT4">
                  <p:embed/>
                </p:oleObj>
              </mc:Choice>
              <mc:Fallback>
                <p:oleObj name="Equation" r:id="rId13" imgW="5054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8125" y="4348162"/>
                        <a:ext cx="8143875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160888"/>
              </p:ext>
            </p:extLst>
          </p:nvPr>
        </p:nvGraphicFramePr>
        <p:xfrm>
          <a:off x="222250" y="5718175"/>
          <a:ext cx="58515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9" name="Equation" r:id="rId15" imgW="3378200" imgH="393700" progId="Equation.DSMT4">
                  <p:embed/>
                </p:oleObj>
              </mc:Choice>
              <mc:Fallback>
                <p:oleObj name="Equation" r:id="rId15" imgW="3378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2250" y="5718175"/>
                        <a:ext cx="5851525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248400" y="5181600"/>
            <a:ext cx="2851150" cy="1200329"/>
          </a:xfrm>
          <a:prstGeom prst="rect">
            <a:avLst/>
          </a:prstGeom>
          <a:noFill/>
          <a:ln w="38100" cmpd="sng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8000"/>
                </a:solidFill>
              </a:rPr>
              <a:t>When properly normalized,  probability interpretation of </a:t>
            </a:r>
            <a:r>
              <a:rPr lang="en-US" b="1" dirty="0">
                <a:solidFill>
                  <a:srgbClr val="008000"/>
                </a:solidFill>
                <a:latin typeface="Symbol" pitchFamily="2" charset="2"/>
              </a:rPr>
              <a:t>r</a:t>
            </a:r>
            <a:r>
              <a:rPr lang="en-US" b="1" dirty="0">
                <a:solidFill>
                  <a:srgbClr val="008000"/>
                </a:solidFill>
              </a:rPr>
              <a:t> works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65522FE-3FC2-D143-B085-0D1E16263202}"/>
                  </a:ext>
                </a:extLst>
              </p:cNvPr>
              <p:cNvSpPr/>
              <p:nvPr/>
            </p:nvSpPr>
            <p:spPr>
              <a:xfrm>
                <a:off x="152400" y="2743200"/>
                <a:ext cx="8153400" cy="4101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Solutions again are plane waves, with massive particles: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𝑖𝑘</m:t>
                        </m:r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65522FE-3FC2-D143-B085-0D1E162632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743200"/>
                <a:ext cx="8153400" cy="410112"/>
              </a:xfrm>
              <a:prstGeom prst="rect">
                <a:avLst/>
              </a:prstGeom>
              <a:blipFill>
                <a:blip r:embed="rId17"/>
                <a:stretch>
                  <a:fillRect l="-778" t="-606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462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Mechanics +</a:t>
            </a:r>
            <a:br>
              <a:rPr lang="en-US" dirty="0"/>
            </a:br>
            <a:r>
              <a:rPr lang="en-US" dirty="0"/>
              <a:t>Special Relativit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Klein-Gordon attempt</a:t>
            </a:r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Start from relativistic energy momentum and quantize</a:t>
            </a:r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>
                <a:sym typeface="Wingdings"/>
              </a:rPr>
              <a:t>Negative energy solutions are a problem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>
                <a:sym typeface="Wingdings"/>
              </a:rPr>
              <a:t>Cannot be simply ignored as we need a complete set of states in a quantum system </a:t>
            </a:r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Incompatible with probability interpretation for </a:t>
            </a:r>
            <a:r>
              <a:rPr lang="en-US" sz="2400" dirty="0">
                <a:latin typeface="Symbol" charset="2"/>
                <a:cs typeface="Symbol" charset="2"/>
              </a:rPr>
              <a:t>f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It can take negative values </a:t>
            </a:r>
            <a:r>
              <a:rPr lang="en-US" sz="2400" dirty="0">
                <a:sym typeface="Wingdings"/>
              </a:rPr>
              <a:t> for negative energy solu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038607"/>
              </p:ext>
            </p:extLst>
          </p:nvPr>
        </p:nvGraphicFramePr>
        <p:xfrm>
          <a:off x="526530" y="2349498"/>
          <a:ext cx="1911870" cy="61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863600" imgH="279400" progId="Equation.DSMT4">
                  <p:embed/>
                </p:oleObj>
              </mc:Choice>
              <mc:Fallback>
                <p:oleObj name="Equation" r:id="rId3" imgW="8636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530" y="2349498"/>
                        <a:ext cx="1911870" cy="618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683705"/>
              </p:ext>
            </p:extLst>
          </p:nvPr>
        </p:nvGraphicFramePr>
        <p:xfrm>
          <a:off x="533400" y="2976563"/>
          <a:ext cx="78724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3543300" imgH="469900" progId="Equation.DSMT4">
                  <p:embed/>
                </p:oleObj>
              </mc:Choice>
              <mc:Fallback>
                <p:oleObj name="Equation" r:id="rId5" imgW="35433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976563"/>
                        <a:ext cx="7872413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53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ty Density/Flux 4-Vecto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sz="2000" dirty="0"/>
              <a:t>For moving particles, particle count conservation implies continuity equation relating probability and flux density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54583"/>
              </p:ext>
            </p:extLst>
          </p:nvPr>
        </p:nvGraphicFramePr>
        <p:xfrm>
          <a:off x="457200" y="18288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6" name="Equation" r:id="rId3" imgW="1574800" imgH="393700" progId="Equation.DSMT4">
                  <p:embed/>
                </p:oleObj>
              </mc:Choice>
              <mc:Fallback>
                <p:oleObj name="Equation" r:id="rId3" imgW="1574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828800"/>
                        <a:ext cx="3048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86497"/>
              </p:ext>
            </p:extLst>
          </p:nvPr>
        </p:nvGraphicFramePr>
        <p:xfrm>
          <a:off x="457200" y="3581400"/>
          <a:ext cx="7469188" cy="94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7" name="Equation" r:id="rId5" imgW="4635500" imgH="584200" progId="Equation.DSMT4">
                  <p:embed/>
                </p:oleObj>
              </mc:Choice>
              <mc:Fallback>
                <p:oleObj name="Equation" r:id="rId5" imgW="46355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81400"/>
                        <a:ext cx="7469188" cy="942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938132"/>
              </p:ext>
            </p:extLst>
          </p:nvPr>
        </p:nvGraphicFramePr>
        <p:xfrm>
          <a:off x="457200" y="5474749"/>
          <a:ext cx="6400800" cy="1055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8" name="Equation" r:id="rId7" imgW="3695700" imgH="609600" progId="Equation.DSMT4">
                  <p:embed/>
                </p:oleObj>
              </mc:Choice>
              <mc:Fallback>
                <p:oleObj name="Equation" r:id="rId7" imgW="36957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5474749"/>
                        <a:ext cx="6400800" cy="1055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8803"/>
              </p:ext>
            </p:extLst>
          </p:nvPr>
        </p:nvGraphicFramePr>
        <p:xfrm>
          <a:off x="457200" y="2514600"/>
          <a:ext cx="6682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9" name="Equation" r:id="rId9" imgW="3670300" imgH="584200" progId="Equation.DSMT4">
                  <p:embed/>
                </p:oleObj>
              </mc:Choice>
              <mc:Fallback>
                <p:oleObj name="Equation" r:id="rId9" imgW="36703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66825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34345"/>
              </p:ext>
            </p:extLst>
          </p:nvPr>
        </p:nvGraphicFramePr>
        <p:xfrm>
          <a:off x="457200" y="4521711"/>
          <a:ext cx="72024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0" name="Equation" r:id="rId11" imgW="4470400" imgH="584200" progId="Equation.DSMT4">
                  <p:embed/>
                </p:oleObj>
              </mc:Choice>
              <mc:Fallback>
                <p:oleObj name="Equation" r:id="rId11" imgW="44704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4521711"/>
                        <a:ext cx="7202488" cy="941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179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ve Energy &amp; Probabilit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Consider plane-wave solu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-Feb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577209"/>
              </p:ext>
            </p:extLst>
          </p:nvPr>
        </p:nvGraphicFramePr>
        <p:xfrm>
          <a:off x="761999" y="1752600"/>
          <a:ext cx="709845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3" imgW="3327400" imgH="571500" progId="Equation.DSMT4">
                  <p:embed/>
                </p:oleObj>
              </mc:Choice>
              <mc:Fallback>
                <p:oleObj name="Equation" r:id="rId3" imgW="3327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99" y="1752600"/>
                        <a:ext cx="709845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988297"/>
              </p:ext>
            </p:extLst>
          </p:nvPr>
        </p:nvGraphicFramePr>
        <p:xfrm>
          <a:off x="788988" y="2895600"/>
          <a:ext cx="7043737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6" name="Equation" r:id="rId5" imgW="3302000" imgH="609600" progId="Equation.DSMT4">
                  <p:embed/>
                </p:oleObj>
              </mc:Choice>
              <mc:Fallback>
                <p:oleObj name="Equation" r:id="rId5" imgW="33020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988" y="2895600"/>
                        <a:ext cx="7043737" cy="130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1999" y="4191000"/>
            <a:ext cx="82296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roblematic negative energy solutions also end up with negative probability density (</a:t>
            </a:r>
            <a:r>
              <a:rPr lang="en-US" sz="2000" i="1" dirty="0">
                <a:solidFill>
                  <a:srgbClr val="FF0000"/>
                </a:solidFill>
                <a:latin typeface="Symbol" charset="2"/>
                <a:cs typeface="Symbol" charset="2"/>
              </a:rPr>
              <a:t>r </a:t>
            </a:r>
            <a:r>
              <a:rPr lang="en-US" sz="2000" i="1" dirty="0">
                <a:solidFill>
                  <a:srgbClr val="FF0000"/>
                </a:solidFill>
              </a:rPr>
              <a:t>= –2m|N|</a:t>
            </a:r>
            <a:r>
              <a:rPr lang="en-US" sz="2000" i="1" baseline="30000" dirty="0">
                <a:solidFill>
                  <a:srgbClr val="FF0000"/>
                </a:solidFill>
              </a:rPr>
              <a:t>2 </a:t>
            </a:r>
            <a:r>
              <a:rPr lang="en-US" sz="2000" dirty="0">
                <a:solidFill>
                  <a:srgbClr val="FF0000"/>
                </a:solidFill>
              </a:rPr>
              <a:t>for stationary negative energy case) </a:t>
            </a:r>
            <a:r>
              <a:rPr lang="en-US" sz="2000" dirty="0">
                <a:solidFill>
                  <a:srgbClr val="FF0000"/>
                </a:solidFill>
                <a:sym typeface="Wingdings"/>
              </a:rPr>
              <a:t>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4953000"/>
            <a:ext cx="70984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</a:rPr>
              <a:t>Solution was offered by the quantum field theory, where we abandoned the probabilistic interpretation.</a:t>
            </a:r>
            <a:endParaRPr lang="en-US" sz="2000" dirty="0">
              <a:solidFill>
                <a:srgbClr val="008000"/>
              </a:solidFill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86221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344</TotalTime>
  <Words>970</Words>
  <Application>Microsoft Macintosh PowerPoint</Application>
  <PresentationFormat>On-screen Show (4:3)</PresentationFormat>
  <Paragraphs>19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mbria Math</vt:lpstr>
      <vt:lpstr>Helvetica</vt:lpstr>
      <vt:lpstr>Symbol</vt:lpstr>
      <vt:lpstr>Office Theme</vt:lpstr>
      <vt:lpstr>Equation</vt:lpstr>
      <vt:lpstr>Physics 535 :  Waves, Particles, Anti-Particles and Fields</vt:lpstr>
      <vt:lpstr>Maxwell’s Equations in  Manifestly Covariant Form</vt:lpstr>
      <vt:lpstr>Scalar &amp; Vector Potentials</vt:lpstr>
      <vt:lpstr>Gauge Invariance</vt:lpstr>
      <vt:lpstr>Electromagnetic Waves</vt:lpstr>
      <vt:lpstr>Matter Waves:  Schrodinger Equation</vt:lpstr>
      <vt:lpstr>Quantum Mechanics + Special Relativity</vt:lpstr>
      <vt:lpstr>Probability Density/Flux 4-Vector</vt:lpstr>
      <vt:lpstr>Negative Energy &amp; Probability</vt:lpstr>
      <vt:lpstr>Pauli-Weisskopf Prescription</vt:lpstr>
      <vt:lpstr>Fermionic Matter Field</vt:lpstr>
      <vt:lpstr>Pauli-Weisskopf Prescription</vt:lpstr>
      <vt:lpstr>Linear Relativistic  Quantum Equation</vt:lpstr>
      <vt:lpstr>Dirac’s Gamma Matrices</vt:lpstr>
      <vt:lpstr>Dirac Equation</vt:lpstr>
      <vt:lpstr>Solutions to Dirac Equation</vt:lpstr>
      <vt:lpstr>Dirac Spinors</vt:lpstr>
      <vt:lpstr>Including the spatial part</vt:lpstr>
      <vt:lpstr>Computing (k.s)2</vt:lpstr>
      <vt:lpstr>uA and uB Possibilities</vt:lpstr>
      <vt:lpstr>Normalization</vt:lpstr>
      <vt:lpstr>Dirac Spinors</vt:lpstr>
      <vt:lpstr>Spin Eigen States</vt:lpstr>
      <vt:lpstr>Sz Eigen State Spinors</vt:lpstr>
      <vt:lpstr>Probability/Flux Density</vt:lpstr>
      <vt:lpstr>Pauli-Weisskopf Prescription</vt:lpstr>
    </vt:vector>
  </TitlesOfParts>
  <Manager/>
  <Company>University of Wisconsi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535</dc:title>
  <dc:subject/>
  <dc:creator>Sridhara Dasu</dc:creator>
  <cp:keywords/>
  <dc:description/>
  <cp:lastModifiedBy>Sridhara Dasu</cp:lastModifiedBy>
  <cp:revision>561</cp:revision>
  <dcterms:created xsi:type="dcterms:W3CDTF">2012-01-24T18:30:37Z</dcterms:created>
  <dcterms:modified xsi:type="dcterms:W3CDTF">2022-02-02T20:02:03Z</dcterms:modified>
  <cp:category/>
</cp:coreProperties>
</file>